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CA28C8C" w14:textId="2301F938" w:rsidR="004471AE" w:rsidRPr="00D653EB" w:rsidRDefault="00437B93" w:rsidP="00D653EB">
      <w:pPr>
        <w:shd w:val="clear" w:color="auto" w:fill="FFFFFF"/>
        <w:ind w:right="432"/>
        <w:jc w:val="center"/>
        <w:rPr>
          <w:rFonts w:ascii="Cambria Math" w:hAnsi="Cambria Math"/>
          <w:b/>
          <w:spacing w:val="8"/>
          <w:sz w:val="24"/>
          <w:szCs w:val="24"/>
        </w:rPr>
      </w:pPr>
      <w:r>
        <w:rPr>
          <w:rFonts w:ascii="Cambria Math" w:hAnsi="Cambria Math"/>
          <w:b/>
          <w:spacing w:val="8"/>
          <w:sz w:val="24"/>
          <w:szCs w:val="24"/>
        </w:rPr>
        <w:t>Unit 2 Exam</w:t>
      </w:r>
      <w:r w:rsidR="00D653EB" w:rsidRPr="00D653EB">
        <w:rPr>
          <w:rFonts w:ascii="Cambria Math" w:hAnsi="Cambria Math"/>
          <w:b/>
          <w:spacing w:val="8"/>
          <w:sz w:val="24"/>
          <w:szCs w:val="24"/>
        </w:rPr>
        <w:t xml:space="preserve"> </w:t>
      </w:r>
      <w:r w:rsidR="007445D4" w:rsidRPr="00D653EB">
        <w:rPr>
          <w:rFonts w:ascii="Cambria Math" w:hAnsi="Cambria Math"/>
          <w:b/>
          <w:spacing w:val="8"/>
          <w:sz w:val="24"/>
          <w:szCs w:val="24"/>
        </w:rPr>
        <w:t>Review</w:t>
      </w:r>
      <w:r w:rsidR="004471AE" w:rsidRPr="00D653EB">
        <w:rPr>
          <w:rFonts w:ascii="Cambria Math" w:hAnsi="Cambria Math"/>
          <w:b/>
          <w:spacing w:val="8"/>
          <w:sz w:val="24"/>
          <w:szCs w:val="24"/>
        </w:rPr>
        <w:t>: Tools of Geometry on the Coordinate Plane</w:t>
      </w:r>
    </w:p>
    <w:p w14:paraId="117BE63A" w14:textId="77777777" w:rsidR="00823DF5" w:rsidRPr="00D653EB" w:rsidRDefault="00823DF5" w:rsidP="00D653EB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75546EA5" w14:textId="75D10D0F" w:rsidR="00437B93" w:rsidRPr="00437B93" w:rsidRDefault="00437B93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  <w:r w:rsidRPr="00437B93">
        <w:rPr>
          <w:rFonts w:ascii="Cambria Math" w:hAnsi="Cambria Math"/>
          <w:color w:val="000000"/>
          <w:spacing w:val="8"/>
          <w:sz w:val="24"/>
          <w:szCs w:val="24"/>
          <w:u w:val="single"/>
        </w:rPr>
        <w:t>Midpoint</w:t>
      </w:r>
      <w:r>
        <w:rPr>
          <w:rFonts w:ascii="Cambria Math" w:hAnsi="Cambria Math"/>
          <w:color w:val="000000"/>
          <w:spacing w:val="8"/>
          <w:sz w:val="24"/>
          <w:szCs w:val="24"/>
          <w:u w:val="single"/>
        </w:rPr>
        <w:t xml:space="preserve"> and Distance</w:t>
      </w:r>
    </w:p>
    <w:p w14:paraId="43259A31" w14:textId="77777777" w:rsidR="00437B93" w:rsidRPr="00437B93" w:rsidRDefault="00437B93" w:rsidP="00437B93">
      <w:pPr>
        <w:pStyle w:val="ListParagraph"/>
        <w:shd w:val="clear" w:color="auto" w:fill="FFFFFF"/>
        <w:ind w:left="788"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5B45B1CE" w14:textId="4ECBC17E" w:rsidR="007F166E" w:rsidRDefault="007F166E" w:rsidP="007F166E">
      <w:pPr>
        <w:pStyle w:val="ListParagraph"/>
        <w:numPr>
          <w:ilvl w:val="0"/>
          <w:numId w:val="1"/>
        </w:num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  <w:r w:rsidRPr="007F166E">
        <w:rPr>
          <w:rFonts w:ascii="Cambria Math" w:hAnsi="Cambria Math"/>
          <w:bCs/>
          <w:color w:val="000000"/>
          <w:spacing w:val="8"/>
          <w:sz w:val="24"/>
          <w:szCs w:val="24"/>
        </w:rPr>
        <w:t>FG</w:t>
      </w:r>
      <w:r w:rsidRPr="007F166E">
        <w:rPr>
          <w:rFonts w:ascii="Cambria Math" w:hAnsi="Cambria Math"/>
          <w:color w:val="000000"/>
          <w:spacing w:val="8"/>
          <w:sz w:val="24"/>
          <w:szCs w:val="24"/>
        </w:rPr>
        <w:t xml:space="preserve"> has endpoints </w:t>
      </w:r>
      <w:r w:rsidRPr="007F166E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F</w:t>
      </w:r>
      <w:r w:rsidR="00437B93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 xml:space="preserve"> </w:t>
      </w:r>
      <w:r w:rsidRPr="007F166E">
        <w:rPr>
          <w:rFonts w:ascii="Cambria Math" w:hAnsi="Cambria Math"/>
          <w:color w:val="000000"/>
          <w:spacing w:val="8"/>
          <w:sz w:val="24"/>
          <w:szCs w:val="24"/>
        </w:rPr>
        <w:t>(</w:t>
      </w:r>
      <w:r w:rsidRPr="00BC0B05">
        <w:sym w:font="Symbol" w:char="F02D"/>
      </w:r>
      <w:r w:rsidRPr="007F166E">
        <w:rPr>
          <w:rFonts w:ascii="Cambria Math" w:hAnsi="Cambria Math"/>
          <w:color w:val="000000"/>
          <w:spacing w:val="8"/>
          <w:sz w:val="24"/>
          <w:szCs w:val="24"/>
        </w:rPr>
        <w:t xml:space="preserve">2, 3) and </w:t>
      </w:r>
      <w:r w:rsidRPr="007F166E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>G</w:t>
      </w:r>
      <w:r w:rsidR="00437B93">
        <w:rPr>
          <w:rFonts w:ascii="Cambria Math" w:hAnsi="Cambria Math"/>
          <w:i/>
          <w:iCs/>
          <w:color w:val="000000"/>
          <w:spacing w:val="8"/>
          <w:sz w:val="24"/>
          <w:szCs w:val="24"/>
        </w:rPr>
        <w:t xml:space="preserve"> </w:t>
      </w:r>
      <w:r w:rsidRPr="007F166E">
        <w:rPr>
          <w:rFonts w:ascii="Cambria Math" w:hAnsi="Cambria Math"/>
          <w:color w:val="000000"/>
          <w:spacing w:val="8"/>
          <w:sz w:val="24"/>
          <w:szCs w:val="24"/>
        </w:rPr>
        <w:t>(1, 1). What are the coordinates of its midpoint?</w:t>
      </w:r>
    </w:p>
    <w:p w14:paraId="39747B43" w14:textId="77777777" w:rsidR="007F166E" w:rsidRDefault="007F166E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47B7D8DD" w14:textId="77777777" w:rsidR="007F166E" w:rsidRDefault="007F166E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37C027F8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508AE05D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7ACE4173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1CA35FA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2585A358" w14:textId="7284179D" w:rsidR="00437B93" w:rsidRPr="00437B93" w:rsidRDefault="00437B93" w:rsidP="00437B93">
      <w:pPr>
        <w:pStyle w:val="ListParagraph"/>
        <w:numPr>
          <w:ilvl w:val="0"/>
          <w:numId w:val="1"/>
        </w:num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  <w:r>
        <w:rPr>
          <w:rFonts w:ascii="Cambria Math" w:hAnsi="Cambria Math"/>
          <w:color w:val="000000"/>
          <w:spacing w:val="8"/>
          <w:sz w:val="24"/>
          <w:szCs w:val="24"/>
        </w:rPr>
        <w:t xml:space="preserve">M is the midpoint of </w:t>
      </w:r>
      <w:r w:rsidRPr="00437B93">
        <w:rPr>
          <w:rFonts w:ascii="Cambria Math" w:hAnsi="Cambria Math"/>
          <w:i/>
          <w:color w:val="000000"/>
          <w:spacing w:val="8"/>
          <w:sz w:val="24"/>
          <w:szCs w:val="24"/>
        </w:rPr>
        <w:t>AB</w:t>
      </w:r>
      <w:r>
        <w:rPr>
          <w:rFonts w:ascii="Cambria Math" w:hAnsi="Cambria Math"/>
          <w:color w:val="000000"/>
          <w:spacing w:val="8"/>
          <w:sz w:val="24"/>
          <w:szCs w:val="24"/>
        </w:rPr>
        <w:t xml:space="preserve"> and is located at M(3, 5). A is located at A(1,2). What is the coordinate of the other endpoint, B?</w:t>
      </w:r>
    </w:p>
    <w:p w14:paraId="12D8338C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0B3E4DC4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46CAE34" w14:textId="77777777" w:rsidR="00D653EB" w:rsidRDefault="00D653EB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55B1C7AC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10731C5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C0D2F5A" w14:textId="77777777" w:rsid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05A217F6" w14:textId="5B7B702F" w:rsidR="00437B93" w:rsidRPr="00437B93" w:rsidRDefault="00437B93" w:rsidP="007F166E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</w:p>
    <w:p w14:paraId="3EBAF889" w14:textId="77777777" w:rsidR="007F166E" w:rsidRPr="007F166E" w:rsidRDefault="007F166E" w:rsidP="007F166E">
      <w:pPr>
        <w:pStyle w:val="ListParagraph"/>
        <w:numPr>
          <w:ilvl w:val="0"/>
          <w:numId w:val="1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rPr>
          <w:rFonts w:ascii="Cambria Math" w:hAnsi="Cambria Math"/>
          <w:color w:val="000000"/>
          <w:sz w:val="24"/>
          <w:szCs w:val="24"/>
        </w:rPr>
        <w:t xml:space="preserve">In radical form, what is the distance between points </w:t>
      </w:r>
      <w:r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D </w:t>
      </w:r>
      <w:r w:rsidRPr="00BC0B05">
        <w:rPr>
          <w:rFonts w:ascii="Cambria Math" w:hAnsi="Cambria Math"/>
          <w:color w:val="000000"/>
          <w:sz w:val="24"/>
          <w:szCs w:val="24"/>
        </w:rPr>
        <w:t xml:space="preserve">(32, 4) and </w:t>
      </w:r>
      <w:r w:rsidRPr="00BC0B05">
        <w:rPr>
          <w:rFonts w:ascii="Cambria Math" w:hAnsi="Cambria Math"/>
          <w:i/>
          <w:iCs/>
          <w:color w:val="000000"/>
          <w:sz w:val="24"/>
          <w:szCs w:val="24"/>
        </w:rPr>
        <w:t>E</w:t>
      </w:r>
      <w:r w:rsidRPr="00BC0B05">
        <w:rPr>
          <w:rFonts w:ascii="Cambria Math" w:hAnsi="Cambria Math"/>
          <w:color w:val="000000"/>
          <w:sz w:val="24"/>
          <w:szCs w:val="24"/>
        </w:rPr>
        <w:t>(20, 8)?</w:t>
      </w:r>
    </w:p>
    <w:p w14:paraId="3D94BB93" w14:textId="77777777" w:rsidR="007F166E" w:rsidRDefault="007F166E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color w:val="000000"/>
          <w:sz w:val="24"/>
          <w:szCs w:val="24"/>
        </w:rPr>
      </w:pPr>
    </w:p>
    <w:p w14:paraId="0DECD869" w14:textId="77777777" w:rsidR="007F166E" w:rsidRDefault="007F166E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color w:val="000000"/>
          <w:sz w:val="24"/>
          <w:szCs w:val="24"/>
        </w:rPr>
      </w:pPr>
    </w:p>
    <w:p w14:paraId="3863FABA" w14:textId="77777777" w:rsidR="00D653EB" w:rsidRDefault="00D653EB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color w:val="000000"/>
          <w:sz w:val="24"/>
          <w:szCs w:val="24"/>
        </w:rPr>
      </w:pPr>
    </w:p>
    <w:p w14:paraId="6E967261" w14:textId="77777777" w:rsidR="00D653EB" w:rsidRDefault="00D653EB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color w:val="000000"/>
          <w:sz w:val="24"/>
          <w:szCs w:val="24"/>
        </w:rPr>
      </w:pPr>
    </w:p>
    <w:p w14:paraId="5236FE19" w14:textId="77777777" w:rsidR="007F166E" w:rsidRDefault="007F166E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spacing w:val="8"/>
          <w:sz w:val="24"/>
          <w:szCs w:val="24"/>
        </w:rPr>
      </w:pPr>
    </w:p>
    <w:p w14:paraId="65CDD80D" w14:textId="77777777" w:rsidR="00A77FD0" w:rsidRDefault="00A77FD0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spacing w:val="8"/>
          <w:sz w:val="24"/>
          <w:szCs w:val="24"/>
        </w:rPr>
      </w:pPr>
    </w:p>
    <w:p w14:paraId="4F1A6153" w14:textId="77777777" w:rsidR="00D653EB" w:rsidRDefault="00D653EB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spacing w:val="8"/>
          <w:sz w:val="24"/>
          <w:szCs w:val="24"/>
        </w:rPr>
      </w:pPr>
    </w:p>
    <w:p w14:paraId="42149634" w14:textId="77777777" w:rsidR="00D653EB" w:rsidRPr="007F166E" w:rsidRDefault="00D653EB" w:rsidP="007F166E">
      <w:pPr>
        <w:pStyle w:val="ListParagraph"/>
        <w:shd w:val="clear" w:color="auto" w:fill="FFFFFF"/>
        <w:ind w:left="788" w:right="432"/>
        <w:rPr>
          <w:rFonts w:ascii="Cambria Math" w:hAnsi="Cambria Math"/>
          <w:spacing w:val="8"/>
          <w:sz w:val="24"/>
          <w:szCs w:val="24"/>
        </w:rPr>
      </w:pPr>
    </w:p>
    <w:p w14:paraId="1A5A11C9" w14:textId="77777777" w:rsidR="00437B93" w:rsidRPr="00437B93" w:rsidRDefault="007F166E" w:rsidP="007F166E">
      <w:pPr>
        <w:pStyle w:val="ListParagraph"/>
        <w:numPr>
          <w:ilvl w:val="0"/>
          <w:numId w:val="1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7F166E">
        <w:rPr>
          <w:rFonts w:ascii="Cambria Math" w:hAnsi="Cambria Math"/>
          <w:bCs/>
          <w:color w:val="000000"/>
          <w:sz w:val="24"/>
          <w:szCs w:val="24"/>
        </w:rPr>
        <w:t xml:space="preserve">QR </w:t>
      </w:r>
      <w:r w:rsidRPr="007F166E">
        <w:rPr>
          <w:rFonts w:ascii="Cambria Math" w:hAnsi="Cambria Math"/>
          <w:color w:val="000000"/>
          <w:sz w:val="24"/>
          <w:szCs w:val="24"/>
        </w:rPr>
        <w:t xml:space="preserve">has endpoints </w:t>
      </w:r>
      <w:r w:rsidRPr="007F166E">
        <w:rPr>
          <w:rFonts w:ascii="Cambria Math" w:hAnsi="Cambria Math"/>
          <w:i/>
          <w:iCs/>
          <w:color w:val="000000"/>
          <w:sz w:val="24"/>
          <w:szCs w:val="24"/>
        </w:rPr>
        <w:t xml:space="preserve">Q </w:t>
      </w:r>
      <w:r w:rsidRPr="007F166E">
        <w:rPr>
          <w:rFonts w:ascii="Cambria Math" w:hAnsi="Cambria Math"/>
          <w:color w:val="000000"/>
          <w:sz w:val="24"/>
          <w:szCs w:val="24"/>
        </w:rPr>
        <w:t xml:space="preserve">(9, </w:t>
      </w:r>
      <w:r w:rsidRPr="00BC0B05">
        <w:sym w:font="Symbol" w:char="F02D"/>
      </w:r>
      <w:r w:rsidRPr="007F166E">
        <w:rPr>
          <w:rFonts w:ascii="Cambria Math" w:hAnsi="Cambria Math"/>
          <w:color w:val="000000"/>
          <w:sz w:val="24"/>
          <w:szCs w:val="24"/>
        </w:rPr>
        <w:t xml:space="preserve">2) and </w:t>
      </w:r>
      <w:r w:rsidRPr="007F166E">
        <w:rPr>
          <w:rFonts w:ascii="Cambria Math" w:hAnsi="Cambria Math"/>
          <w:i/>
          <w:iCs/>
          <w:color w:val="000000"/>
          <w:sz w:val="24"/>
          <w:szCs w:val="24"/>
        </w:rPr>
        <w:t xml:space="preserve">R </w:t>
      </w:r>
      <w:r w:rsidRPr="007F166E">
        <w:rPr>
          <w:rFonts w:ascii="Cambria Math" w:hAnsi="Cambria Math"/>
          <w:color w:val="000000"/>
          <w:sz w:val="24"/>
          <w:szCs w:val="24"/>
        </w:rPr>
        <w:t xml:space="preserve">(3, 5). </w:t>
      </w:r>
    </w:p>
    <w:p w14:paraId="3696B4D9" w14:textId="77777777" w:rsidR="00437B93" w:rsidRPr="00437B93" w:rsidRDefault="007F166E" w:rsidP="00437B93">
      <w:pPr>
        <w:pStyle w:val="ListParagraph"/>
        <w:numPr>
          <w:ilvl w:val="1"/>
          <w:numId w:val="1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7F166E">
        <w:rPr>
          <w:rFonts w:ascii="Cambria Math" w:hAnsi="Cambria Math"/>
          <w:color w:val="000000"/>
          <w:sz w:val="24"/>
          <w:szCs w:val="24"/>
        </w:rPr>
        <w:t xml:space="preserve">What are the coordinates of its midpoint </w:t>
      </w:r>
      <w:r w:rsidRPr="007F166E">
        <w:rPr>
          <w:rFonts w:ascii="Cambria Math" w:hAnsi="Cambria Math"/>
          <w:i/>
          <w:iCs/>
          <w:color w:val="000000"/>
          <w:sz w:val="24"/>
          <w:szCs w:val="24"/>
        </w:rPr>
        <w:t xml:space="preserve">X? </w:t>
      </w:r>
    </w:p>
    <w:p w14:paraId="209F3FBD" w14:textId="77777777" w:rsidR="00437B93" w:rsidRDefault="00437B93" w:rsidP="00437B93">
      <w:pPr>
        <w:pStyle w:val="ListParagraph"/>
        <w:shd w:val="clear" w:color="auto" w:fill="FFFFFF"/>
        <w:ind w:left="1508" w:right="432"/>
        <w:rPr>
          <w:rFonts w:ascii="Cambria Math" w:hAnsi="Cambria Math"/>
          <w:spacing w:val="8"/>
          <w:sz w:val="24"/>
          <w:szCs w:val="24"/>
        </w:rPr>
      </w:pPr>
    </w:p>
    <w:p w14:paraId="27FE2F30" w14:textId="77777777" w:rsidR="00A306FE" w:rsidRDefault="00A306FE" w:rsidP="00437B93">
      <w:pPr>
        <w:pStyle w:val="ListParagraph"/>
        <w:shd w:val="clear" w:color="auto" w:fill="FFFFFF"/>
        <w:ind w:left="1508" w:right="432"/>
        <w:rPr>
          <w:rFonts w:ascii="Cambria Math" w:hAnsi="Cambria Math"/>
          <w:spacing w:val="8"/>
          <w:sz w:val="24"/>
          <w:szCs w:val="24"/>
        </w:rPr>
      </w:pPr>
    </w:p>
    <w:p w14:paraId="5D650446" w14:textId="77777777" w:rsidR="00A306FE" w:rsidRPr="00437B93" w:rsidRDefault="00A306FE" w:rsidP="00437B93">
      <w:pPr>
        <w:pStyle w:val="ListParagraph"/>
        <w:shd w:val="clear" w:color="auto" w:fill="FFFFFF"/>
        <w:ind w:left="1508" w:right="432"/>
        <w:rPr>
          <w:rFonts w:ascii="Cambria Math" w:hAnsi="Cambria Math"/>
          <w:spacing w:val="8"/>
          <w:sz w:val="24"/>
          <w:szCs w:val="24"/>
        </w:rPr>
      </w:pPr>
    </w:p>
    <w:p w14:paraId="185CF367" w14:textId="77777777" w:rsidR="00437B93" w:rsidRPr="00437B93" w:rsidRDefault="00437B93" w:rsidP="00437B93">
      <w:pPr>
        <w:pStyle w:val="ListParagraph"/>
        <w:shd w:val="clear" w:color="auto" w:fill="FFFFFF"/>
        <w:ind w:left="1508" w:right="432"/>
        <w:rPr>
          <w:rFonts w:ascii="Cambria Math" w:hAnsi="Cambria Math"/>
          <w:spacing w:val="8"/>
          <w:sz w:val="24"/>
          <w:szCs w:val="24"/>
        </w:rPr>
      </w:pPr>
    </w:p>
    <w:p w14:paraId="40F283AB" w14:textId="77777777" w:rsidR="00437B93" w:rsidRPr="00437B93" w:rsidRDefault="00437B93" w:rsidP="00437B93">
      <w:pPr>
        <w:pStyle w:val="ListParagraph"/>
        <w:shd w:val="clear" w:color="auto" w:fill="FFFFFF"/>
        <w:ind w:left="1508" w:right="432"/>
        <w:rPr>
          <w:rFonts w:ascii="Cambria Math" w:hAnsi="Cambria Math"/>
          <w:spacing w:val="8"/>
          <w:sz w:val="24"/>
          <w:szCs w:val="24"/>
        </w:rPr>
      </w:pPr>
    </w:p>
    <w:p w14:paraId="32B21B60" w14:textId="77777777" w:rsidR="00437B93" w:rsidRPr="00437B93" w:rsidRDefault="00437B93" w:rsidP="00437B93">
      <w:pPr>
        <w:pStyle w:val="ListParagraph"/>
        <w:shd w:val="clear" w:color="auto" w:fill="FFFFFF"/>
        <w:ind w:left="1508" w:right="432"/>
        <w:rPr>
          <w:rFonts w:ascii="Cambria Math" w:hAnsi="Cambria Math"/>
          <w:spacing w:val="8"/>
          <w:sz w:val="24"/>
          <w:szCs w:val="24"/>
        </w:rPr>
      </w:pPr>
    </w:p>
    <w:p w14:paraId="1ACB1809" w14:textId="4EA4BACE" w:rsidR="007F166E" w:rsidRPr="007F166E" w:rsidRDefault="007F166E" w:rsidP="00437B93">
      <w:pPr>
        <w:pStyle w:val="ListParagraph"/>
        <w:numPr>
          <w:ilvl w:val="1"/>
          <w:numId w:val="1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7F166E">
        <w:rPr>
          <w:rFonts w:ascii="Cambria Math" w:hAnsi="Cambria Math"/>
          <w:iCs/>
          <w:color w:val="000000"/>
          <w:sz w:val="24"/>
          <w:szCs w:val="24"/>
        </w:rPr>
        <w:t>What is the length of QR, in radical form?</w:t>
      </w:r>
      <w:r w:rsidRPr="007F166E">
        <w:rPr>
          <w:rFonts w:ascii="Cambria Math" w:hAnsi="Cambria Math"/>
          <w:b/>
          <w:i/>
          <w:iCs/>
          <w:color w:val="000000"/>
          <w:sz w:val="24"/>
          <w:szCs w:val="24"/>
        </w:rPr>
        <w:t xml:space="preserve"> </w:t>
      </w:r>
    </w:p>
    <w:p w14:paraId="5DA5A438" w14:textId="21980FB0" w:rsidR="007F166E" w:rsidRDefault="007F166E" w:rsidP="007F166E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13D3573" w14:textId="5ED7F762" w:rsidR="007F166E" w:rsidRDefault="007F166E" w:rsidP="007F166E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CAEF804" w14:textId="77777777" w:rsidR="00D653EB" w:rsidRDefault="00D653EB" w:rsidP="007F166E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7F6D5FD5" w14:textId="77777777" w:rsidR="00D653EB" w:rsidRDefault="00D653EB" w:rsidP="007F166E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298B9630" w14:textId="77777777" w:rsidR="00437B93" w:rsidRDefault="00437B93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</w:p>
    <w:p w14:paraId="6B0D847B" w14:textId="77777777" w:rsidR="00437B93" w:rsidRDefault="00437B93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</w:p>
    <w:p w14:paraId="797CDD90" w14:textId="77777777" w:rsidR="00A306FE" w:rsidRDefault="00A306FE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  <w:bookmarkStart w:id="0" w:name="_GoBack"/>
      <w:bookmarkEnd w:id="0"/>
    </w:p>
    <w:p w14:paraId="67574FC7" w14:textId="77777777" w:rsidR="00437B93" w:rsidRPr="00437B93" w:rsidRDefault="00437B93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  <w:u w:val="single"/>
        </w:rPr>
      </w:pPr>
      <w:r>
        <w:rPr>
          <w:rFonts w:ascii="Cambria Math" w:hAnsi="Cambria Math"/>
          <w:color w:val="000000"/>
          <w:spacing w:val="8"/>
          <w:sz w:val="24"/>
          <w:szCs w:val="24"/>
          <w:u w:val="single"/>
        </w:rPr>
        <w:lastRenderedPageBreak/>
        <w:t>Directed Line Segments</w:t>
      </w:r>
    </w:p>
    <w:p w14:paraId="1B9C6FD8" w14:textId="77777777" w:rsidR="00437B93" w:rsidRDefault="00437B93" w:rsidP="00437B93">
      <w:pPr>
        <w:shd w:val="clear" w:color="auto" w:fill="FFFFFF"/>
        <w:ind w:right="432"/>
        <w:rPr>
          <w:rFonts w:ascii="Cambria Math" w:hAnsi="Cambria Math"/>
          <w:color w:val="000000"/>
          <w:spacing w:val="8"/>
          <w:sz w:val="24"/>
          <w:szCs w:val="24"/>
        </w:rPr>
      </w:pPr>
    </w:p>
    <w:p w14:paraId="66F87C85" w14:textId="0FBFF606" w:rsidR="00A77FD0" w:rsidRDefault="006C6556" w:rsidP="007F166E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 xml:space="preserve">Line segment XZ has endpoints X(-4,5) and Y(6,10). Point Y is on XZ such that XY:YZ is 2:3. What are the coordinates of point Y? </w:t>
      </w:r>
    </w:p>
    <w:p w14:paraId="22DCE813" w14:textId="161CA2F2" w:rsidR="006C6556" w:rsidRPr="006C6556" w:rsidRDefault="006C6556" w:rsidP="007F166E">
      <w:pPr>
        <w:shd w:val="clear" w:color="auto" w:fill="FFFFFF"/>
        <w:ind w:right="432"/>
        <w:rPr>
          <w:rFonts w:ascii="Cambria Math" w:hAnsi="Cambria Math"/>
          <w:i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>[</w:t>
      </w:r>
      <w:r>
        <w:rPr>
          <w:rFonts w:ascii="Cambria Math" w:hAnsi="Cambria Math"/>
          <w:i/>
          <w:spacing w:val="8"/>
          <w:sz w:val="24"/>
          <w:szCs w:val="24"/>
        </w:rPr>
        <w:t>The use of the set of axes is optional]</w:t>
      </w:r>
    </w:p>
    <w:p w14:paraId="220258EE" w14:textId="160A85B9" w:rsidR="00D653EB" w:rsidRDefault="006C6556" w:rsidP="007F166E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noProof/>
          <w:spacing w:val="8"/>
          <w:sz w:val="24"/>
          <w:szCs w:val="24"/>
        </w:rPr>
        <w:drawing>
          <wp:inline distT="0" distB="0" distL="0" distR="0" wp14:anchorId="42183173" wp14:editId="67C01FCE">
            <wp:extent cx="4039235" cy="4243630"/>
            <wp:effectExtent l="0" t="0" r="0" b="0"/>
            <wp:docPr id="1" name="Picture 1" descr="Screen%20Shot%202017-10-12%20at%2012.37.14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Screen%20Shot%202017-10-12%20at%2012.37.14%20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953" cy="4264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613F5" w14:textId="77777777" w:rsidR="00A77FD0" w:rsidRDefault="00A77FD0" w:rsidP="007F166E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80184C1" w14:textId="1A13B526" w:rsidR="007445D4" w:rsidRPr="00437B93" w:rsidRDefault="006C6556" w:rsidP="007445D4">
      <w:pPr>
        <w:shd w:val="clear" w:color="auto" w:fill="FFFFFF"/>
        <w:ind w:left="5" w:right="841"/>
        <w:rPr>
          <w:rFonts w:ascii="Cambria Math" w:hAnsi="Cambria Math"/>
          <w:bCs/>
          <w:color w:val="000000"/>
          <w:sz w:val="24"/>
          <w:szCs w:val="24"/>
          <w:u w:val="single"/>
        </w:rPr>
      </w:pPr>
      <w:r>
        <w:rPr>
          <w:rFonts w:ascii="Cambria Math" w:hAnsi="Cambria Math"/>
          <w:bCs/>
          <w:color w:val="000000"/>
          <w:sz w:val="24"/>
          <w:szCs w:val="24"/>
          <w:u w:val="single"/>
        </w:rPr>
        <w:t>Equations of</w:t>
      </w:r>
      <w:r w:rsidR="00437B93">
        <w:rPr>
          <w:rFonts w:ascii="Cambria Math" w:hAnsi="Cambria Math"/>
          <w:bCs/>
          <w:color w:val="000000"/>
          <w:sz w:val="24"/>
          <w:szCs w:val="24"/>
          <w:u w:val="single"/>
        </w:rPr>
        <w:t xml:space="preserve"> Lines </w:t>
      </w:r>
      <w:r>
        <w:rPr>
          <w:rFonts w:ascii="Cambria Math" w:hAnsi="Cambria Math"/>
          <w:bCs/>
          <w:color w:val="000000"/>
          <w:sz w:val="24"/>
          <w:szCs w:val="24"/>
          <w:u w:val="single"/>
        </w:rPr>
        <w:br/>
      </w:r>
    </w:p>
    <w:p w14:paraId="70F0CE52" w14:textId="311999F0" w:rsidR="007445D4" w:rsidRPr="00BC0B05" w:rsidRDefault="007445D4" w:rsidP="007445D4">
      <w:pPr>
        <w:shd w:val="clear" w:color="auto" w:fill="FFFFFF"/>
        <w:rPr>
          <w:rFonts w:ascii="Cambria Math" w:hAnsi="Cambria Math"/>
          <w:sz w:val="24"/>
          <w:szCs w:val="24"/>
        </w:rPr>
      </w:pP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>U</w:t>
      </w:r>
      <w:r w:rsidR="006C6556">
        <w:rPr>
          <w:rFonts w:ascii="Cambria Math" w:hAnsi="Cambria Math"/>
          <w:b/>
          <w:bCs/>
          <w:color w:val="000000"/>
          <w:sz w:val="24"/>
          <w:szCs w:val="24"/>
        </w:rPr>
        <w:t>se the given information to write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 the equation of the line.</w:t>
      </w:r>
    </w:p>
    <w:p w14:paraId="5CA213A3" w14:textId="41FB491F" w:rsidR="007445D4" w:rsidRPr="00A77FD0" w:rsidRDefault="007445D4" w:rsidP="00A77FD0">
      <w:pPr>
        <w:pStyle w:val="ListParagraph"/>
        <w:numPr>
          <w:ilvl w:val="0"/>
          <w:numId w:val="3"/>
        </w:num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  <w:r w:rsidRPr="00A77FD0">
        <w:rPr>
          <w:rFonts w:ascii="Cambria Math" w:hAnsi="Cambria Math"/>
          <w:color w:val="000000"/>
          <w:sz w:val="24"/>
          <w:szCs w:val="24"/>
        </w:rPr>
        <w:t xml:space="preserve">slope </w:t>
      </w:r>
      <w:r w:rsidRPr="00BC0B05">
        <w:rPr>
          <w:position w:val="-24"/>
        </w:rPr>
        <w:object w:dxaOrig="220" w:dyaOrig="620" w14:anchorId="1929BA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31pt" o:ole="">
            <v:imagedata r:id="rId8" o:title=""/>
          </v:shape>
          <o:OLEObject Type="Embed" ProgID="Equation.DSMT4" ShapeID="_x0000_i1025" DrawAspect="Content" ObjectID="_1569274329" r:id="rId9"/>
        </w:object>
      </w:r>
      <w:r w:rsidRPr="00A77FD0">
        <w:rPr>
          <w:rFonts w:ascii="Cambria Math" w:hAnsi="Cambria Math"/>
          <w:color w:val="000000"/>
          <w:sz w:val="24"/>
          <w:szCs w:val="24"/>
        </w:rPr>
        <w:t xml:space="preserve"> and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y</w:t>
      </w:r>
      <w:r w:rsidRPr="00A77FD0">
        <w:rPr>
          <w:rFonts w:ascii="Cambria Math" w:hAnsi="Cambria Math"/>
          <w:color w:val="000000"/>
          <w:sz w:val="24"/>
          <w:szCs w:val="24"/>
        </w:rPr>
        <w:t>-intercept 4</w:t>
      </w:r>
    </w:p>
    <w:p w14:paraId="0FC20864" w14:textId="77777777" w:rsidR="007445D4" w:rsidRDefault="007445D4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2A456C18" w14:textId="77777777" w:rsidR="007445D4" w:rsidRDefault="007445D4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66AEFB06" w14:textId="77777777" w:rsidR="00A306FE" w:rsidRDefault="00A306FE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61E10712" w14:textId="77777777" w:rsidR="00A306FE" w:rsidRDefault="00A306FE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10D91AFA" w14:textId="77777777" w:rsidR="00A306FE" w:rsidRDefault="00A306FE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4450953B" w14:textId="77777777" w:rsidR="007445D4" w:rsidRPr="007445D4" w:rsidRDefault="007445D4" w:rsidP="007445D4">
      <w:p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</w:p>
    <w:p w14:paraId="5AF8A9AD" w14:textId="6D3B77DB" w:rsidR="007445D4" w:rsidRPr="007445D4" w:rsidRDefault="007445D4" w:rsidP="00A77FD0">
      <w:pPr>
        <w:pStyle w:val="ListParagraph"/>
        <w:numPr>
          <w:ilvl w:val="0"/>
          <w:numId w:val="3"/>
        </w:numPr>
        <w:shd w:val="clear" w:color="auto" w:fill="FFFFFF"/>
        <w:tabs>
          <w:tab w:val="left" w:pos="4570"/>
        </w:tabs>
        <w:rPr>
          <w:rFonts w:ascii="Cambria Math" w:hAnsi="Cambria Math"/>
          <w:color w:val="000000"/>
          <w:sz w:val="24"/>
          <w:szCs w:val="24"/>
        </w:rPr>
      </w:pPr>
      <w:r w:rsidRPr="007445D4">
        <w:rPr>
          <w:rFonts w:ascii="Cambria Math" w:hAnsi="Cambria Math"/>
          <w:color w:val="000000"/>
          <w:sz w:val="24"/>
          <w:szCs w:val="24"/>
        </w:rPr>
        <w:t>passes through (0, 3) and (1, 4)</w:t>
      </w:r>
      <w:r w:rsidRPr="007445D4">
        <w:rPr>
          <w:rFonts w:ascii="Cambria Math" w:hAnsi="Cambria Math" w:cs="Arial"/>
          <w:color w:val="000000"/>
          <w:sz w:val="24"/>
          <w:szCs w:val="24"/>
        </w:rPr>
        <w:tab/>
      </w:r>
    </w:p>
    <w:p w14:paraId="10922D1D" w14:textId="77777777" w:rsidR="007445D4" w:rsidRDefault="007445D4" w:rsidP="007445D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3DA5B551" w14:textId="77777777" w:rsidR="007445D4" w:rsidRDefault="007445D4" w:rsidP="007445D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2D4EA892" w14:textId="77777777" w:rsidR="007445D4" w:rsidRDefault="007445D4" w:rsidP="007445D4">
      <w:pPr>
        <w:shd w:val="clear" w:color="auto" w:fill="FFFFFF"/>
        <w:ind w:left="5" w:right="841"/>
        <w:rPr>
          <w:rFonts w:ascii="Cambria Math" w:hAnsi="Cambria Math"/>
          <w:b/>
          <w:bCs/>
          <w:color w:val="000000"/>
          <w:sz w:val="24"/>
          <w:szCs w:val="24"/>
        </w:rPr>
      </w:pPr>
    </w:p>
    <w:p w14:paraId="108B1D8A" w14:textId="77777777" w:rsidR="007445D4" w:rsidRDefault="007445D4">
      <w:pPr>
        <w:rPr>
          <w:rFonts w:ascii="Cambria Math" w:hAnsi="Cambria Math"/>
          <w:color w:val="000000"/>
          <w:sz w:val="24"/>
          <w:szCs w:val="24"/>
        </w:rPr>
      </w:pPr>
    </w:p>
    <w:p w14:paraId="2AD315B2" w14:textId="01193831" w:rsidR="00D653EB" w:rsidRPr="006C6556" w:rsidRDefault="006C6556">
      <w:pPr>
        <w:rPr>
          <w:rFonts w:ascii="Cambria Math" w:hAnsi="Cambria Math"/>
          <w:color w:val="000000"/>
          <w:sz w:val="24"/>
          <w:szCs w:val="24"/>
          <w:u w:val="single"/>
        </w:rPr>
      </w:pPr>
      <w:r>
        <w:rPr>
          <w:rFonts w:ascii="Cambria Math" w:hAnsi="Cambria Math"/>
          <w:color w:val="000000"/>
          <w:sz w:val="24"/>
          <w:szCs w:val="24"/>
          <w:u w:val="single"/>
        </w:rPr>
        <w:t>Parallel and Perpendicular Lines</w:t>
      </w:r>
    </w:p>
    <w:p w14:paraId="3E574FD7" w14:textId="77777777" w:rsidR="00CB1491" w:rsidRDefault="00CB1491"/>
    <w:p w14:paraId="46C3299F" w14:textId="77777777" w:rsidR="00437B93" w:rsidRPr="00BC0B05" w:rsidRDefault="00437B93" w:rsidP="00437B93">
      <w:pPr>
        <w:shd w:val="clear" w:color="auto" w:fill="FFFFFF"/>
        <w:ind w:left="5" w:right="841"/>
        <w:rPr>
          <w:rFonts w:ascii="Cambria Math" w:hAnsi="Cambria Math"/>
          <w:sz w:val="24"/>
          <w:szCs w:val="24"/>
        </w:rPr>
      </w:pP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>Find the slope of</w:t>
      </w:r>
      <w:r w:rsidRPr="00BC0B05">
        <w:rPr>
          <w:rFonts w:ascii="Cambria Math" w:hAnsi="Cambria Math"/>
          <w:b/>
          <w:bCs/>
          <w:color w:val="000000"/>
          <w:position w:val="-7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position w:val="-4"/>
          <w:sz w:val="24"/>
          <w:szCs w:val="24"/>
        </w:rPr>
        <w:object w:dxaOrig="460" w:dyaOrig="320" w14:anchorId="221C3F60">
          <v:shape id="_x0000_i1027" type="#_x0000_t75" style="width:23pt;height:16pt" o:ole="">
            <v:imagedata r:id="rId10" o:title=""/>
          </v:shape>
          <o:OLEObject Type="Embed" ProgID="Equation.DSMT4" ShapeID="_x0000_i1027" DrawAspect="Content" ObjectID="_1569274330" r:id="rId11"/>
        </w:object>
      </w:r>
      <w:r w:rsidRPr="00BC0B05">
        <w:rPr>
          <w:rFonts w:ascii="Cambria Math" w:hAnsi="Cambria Math"/>
          <w:b/>
          <w:bCs/>
          <w:color w:val="000000"/>
          <w:position w:val="-7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>and</w:t>
      </w:r>
      <w:r w:rsidRPr="00BC0B05">
        <w:rPr>
          <w:rFonts w:ascii="Cambria Math" w:hAnsi="Cambria Math"/>
          <w:b/>
          <w:bCs/>
          <w:color w:val="000000"/>
          <w:position w:val="-8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position w:val="-10"/>
          <w:sz w:val="24"/>
          <w:szCs w:val="24"/>
        </w:rPr>
        <w:object w:dxaOrig="400" w:dyaOrig="380" w14:anchorId="30B810BB">
          <v:shape id="_x0000_i1028" type="#_x0000_t75" style="width:20pt;height:19pt" o:ole="">
            <v:imagedata r:id="rId12" o:title=""/>
          </v:shape>
          <o:OLEObject Type="Embed" ProgID="Equation.DSMT4" ShapeID="_x0000_i1028" DrawAspect="Content" ObjectID="_1569274331" r:id="rId13"/>
        </w:object>
      </w:r>
      <w:r w:rsidRPr="00BC0B05">
        <w:rPr>
          <w:rFonts w:ascii="Cambria Math" w:hAnsi="Cambria Math"/>
          <w:b/>
          <w:bCs/>
          <w:i/>
          <w:iCs/>
          <w:color w:val="000000"/>
          <w:sz w:val="24"/>
          <w:szCs w:val="24"/>
        </w:rPr>
        <w:t xml:space="preserve">.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>Then determine whether</w:t>
      </w:r>
      <w:r w:rsidRPr="00BC0B05">
        <w:rPr>
          <w:rFonts w:ascii="Cambria Math" w:hAnsi="Cambria Math"/>
          <w:b/>
          <w:bCs/>
          <w:color w:val="000000"/>
          <w:position w:val="-8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position w:val="-4"/>
          <w:sz w:val="24"/>
          <w:szCs w:val="24"/>
        </w:rPr>
        <w:object w:dxaOrig="460" w:dyaOrig="320" w14:anchorId="20669B05">
          <v:shape id="_x0000_i1029" type="#_x0000_t75" style="width:23pt;height:16pt" o:ole="">
            <v:imagedata r:id="rId14" o:title=""/>
          </v:shape>
          <o:OLEObject Type="Embed" ProgID="Equation.DSMT4" ShapeID="_x0000_i1029" DrawAspect="Content" ObjectID="_1569274332" r:id="rId15"/>
        </w:object>
      </w:r>
      <w:r w:rsidRPr="00BC0B05">
        <w:rPr>
          <w:rFonts w:ascii="Cambria Math" w:hAnsi="Cambria Math"/>
          <w:b/>
          <w:bCs/>
          <w:color w:val="000000"/>
          <w:position w:val="-8"/>
          <w:sz w:val="24"/>
          <w:szCs w:val="24"/>
        </w:rPr>
        <w:t xml:space="preserve">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and </w:t>
      </w:r>
      <w:r w:rsidRPr="00BC0B05">
        <w:rPr>
          <w:rFonts w:ascii="Cambria Math" w:hAnsi="Cambria Math"/>
          <w:b/>
          <w:bCs/>
          <w:color w:val="000000"/>
          <w:position w:val="-10"/>
          <w:sz w:val="24"/>
          <w:szCs w:val="24"/>
        </w:rPr>
        <w:object w:dxaOrig="400" w:dyaOrig="380" w14:anchorId="1B55D46D">
          <v:shape id="_x0000_i1030" type="#_x0000_t75" style="width:20pt;height:19pt" o:ole="">
            <v:imagedata r:id="rId16" o:title=""/>
          </v:shape>
          <o:OLEObject Type="Embed" ProgID="Equation.DSMT4" ShapeID="_x0000_i1030" DrawAspect="Content" ObjectID="_1569274333" r:id="rId17"/>
        </w:objec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 are </w:t>
      </w:r>
      <w:r w:rsidRPr="00BC0B05">
        <w:rPr>
          <w:rFonts w:ascii="Cambria Math" w:hAnsi="Cambria Math"/>
          <w:b/>
          <w:bCs/>
          <w:i/>
          <w:iCs/>
          <w:color w:val="000000"/>
          <w:sz w:val="24"/>
          <w:szCs w:val="24"/>
        </w:rPr>
        <w:t xml:space="preserve">parallel, perpendicular,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or </w:t>
      </w:r>
      <w:r w:rsidRPr="00BC0B05">
        <w:rPr>
          <w:rFonts w:ascii="Cambria Math" w:hAnsi="Cambria Math"/>
          <w:b/>
          <w:bCs/>
          <w:i/>
          <w:iCs/>
          <w:color w:val="000000"/>
          <w:sz w:val="24"/>
          <w:szCs w:val="24"/>
        </w:rPr>
        <w:t xml:space="preserve">neither. 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>Explain.</w:t>
      </w:r>
    </w:p>
    <w:p w14:paraId="0A75B879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  <w:r>
        <w:rPr>
          <w:rFonts w:ascii="Cambria Math" w:hAnsi="Cambria Math" w:cs="Arial"/>
          <w:b/>
          <w:bCs/>
          <w:color w:val="000000"/>
          <w:sz w:val="24"/>
          <w:szCs w:val="24"/>
        </w:rPr>
        <w:t>11</w:t>
      </w:r>
      <w:r w:rsidR="00437B93" w:rsidRPr="00BC0B05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. </w:t>
      </w:r>
      <w:r w:rsidR="00437B93" w:rsidRPr="00BC0B05">
        <w:rPr>
          <w:rFonts w:ascii="Cambria Math" w:hAnsi="Cambria Math"/>
          <w:i/>
          <w:iCs/>
          <w:color w:val="000000"/>
          <w:sz w:val="24"/>
          <w:szCs w:val="24"/>
        </w:rPr>
        <w:t>L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 xml:space="preserve">(10, 2), </w:t>
      </w:r>
      <w:r w:rsidR="00437B93" w:rsidRPr="00BC0B05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 xml:space="preserve">(6, </w:t>
      </w:r>
      <w:r w:rsidR="00437B93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 xml:space="preserve">6), </w:t>
      </w:r>
      <w:r w:rsidR="00437B93" w:rsidRPr="00BC0B05">
        <w:rPr>
          <w:rFonts w:ascii="Cambria Math" w:hAnsi="Cambria Math"/>
          <w:i/>
          <w:iCs/>
          <w:color w:val="000000"/>
          <w:sz w:val="24"/>
          <w:szCs w:val="24"/>
        </w:rPr>
        <w:t>Q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 xml:space="preserve">(10, 6), </w:t>
      </w:r>
      <w:r w:rsidR="00437B93" w:rsidRPr="00BC0B05">
        <w:rPr>
          <w:rFonts w:ascii="Cambria Math" w:hAnsi="Cambria Math"/>
          <w:i/>
          <w:iCs/>
          <w:color w:val="000000"/>
          <w:sz w:val="24"/>
          <w:szCs w:val="24"/>
        </w:rPr>
        <w:t>R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>(9, 4)</w:t>
      </w:r>
      <w:r w:rsidR="00437B93" w:rsidRPr="00BC0B05">
        <w:rPr>
          <w:rFonts w:ascii="Cambria Math" w:hAnsi="Cambria Math" w:cs="Arial"/>
          <w:color w:val="000000"/>
          <w:sz w:val="24"/>
          <w:szCs w:val="24"/>
        </w:rPr>
        <w:tab/>
      </w:r>
    </w:p>
    <w:p w14:paraId="70DDE55D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0BB51394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3CBCD2BB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32ED3217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50A7743F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5A1D5FC9" w14:textId="77777777" w:rsidR="00A306FE" w:rsidRDefault="00A306FE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33F0824E" w14:textId="77777777" w:rsidR="00A306FE" w:rsidRDefault="00A306FE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2CC3AD79" w14:textId="77777777" w:rsidR="00A306FE" w:rsidRDefault="00A306FE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69E2CB34" w14:textId="77777777" w:rsidR="00A306FE" w:rsidRDefault="00A306FE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43237133" w14:textId="77777777" w:rsidR="006C6556" w:rsidRDefault="006C6556" w:rsidP="00437B93">
      <w:pPr>
        <w:rPr>
          <w:rFonts w:ascii="Cambria Math" w:hAnsi="Cambria Math" w:cs="Arial"/>
          <w:color w:val="000000"/>
          <w:sz w:val="24"/>
          <w:szCs w:val="24"/>
        </w:rPr>
      </w:pPr>
    </w:p>
    <w:p w14:paraId="4820924D" w14:textId="6132B1DA" w:rsidR="00437B93" w:rsidRDefault="006C6556" w:rsidP="00437B93">
      <w:pPr>
        <w:rPr>
          <w:rFonts w:ascii="Cambria Math" w:hAnsi="Cambria Math"/>
          <w:color w:val="000000"/>
          <w:sz w:val="24"/>
          <w:szCs w:val="24"/>
        </w:rPr>
      </w:pPr>
      <w:r>
        <w:rPr>
          <w:rFonts w:ascii="Cambria Math" w:hAnsi="Cambria Math" w:cs="Arial"/>
          <w:b/>
          <w:bCs/>
          <w:color w:val="000000"/>
          <w:sz w:val="24"/>
          <w:szCs w:val="24"/>
        </w:rPr>
        <w:t>12</w:t>
      </w:r>
      <w:r w:rsidR="00437B93" w:rsidRPr="00BC0B05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. </w:t>
      </w:r>
      <w:r w:rsidR="00437B93" w:rsidRPr="00BC0B05">
        <w:rPr>
          <w:rFonts w:ascii="Cambria Math" w:hAnsi="Cambria Math"/>
          <w:i/>
          <w:iCs/>
          <w:color w:val="000000"/>
          <w:sz w:val="24"/>
          <w:szCs w:val="24"/>
        </w:rPr>
        <w:t>L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>(</w:t>
      </w:r>
      <w:r w:rsidR="00437B93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 xml:space="preserve">3, 8), </w:t>
      </w:r>
      <w:r w:rsidR="00437B93" w:rsidRPr="00BC0B05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 xml:space="preserve">(2, </w:t>
      </w:r>
      <w:r w:rsidR="00437B93" w:rsidRPr="00BC0B05">
        <w:rPr>
          <w:rFonts w:ascii="Cambria Math" w:hAnsi="Cambria Math" w:cs="Arial"/>
          <w:color w:val="000000"/>
          <w:sz w:val="24"/>
          <w:szCs w:val="24"/>
        </w:rPr>
        <w:t>–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 xml:space="preserve">7), </w:t>
      </w:r>
      <w:r w:rsidR="00437B93" w:rsidRPr="00BC0B05">
        <w:rPr>
          <w:rFonts w:ascii="Cambria Math" w:hAnsi="Cambria Math"/>
          <w:i/>
          <w:iCs/>
          <w:color w:val="000000"/>
          <w:sz w:val="24"/>
          <w:szCs w:val="24"/>
        </w:rPr>
        <w:t>Q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 xml:space="preserve">(14, 16), </w:t>
      </w:r>
      <w:r w:rsidR="00437B93" w:rsidRPr="00BC0B05">
        <w:rPr>
          <w:rFonts w:ascii="Cambria Math" w:hAnsi="Cambria Math"/>
          <w:i/>
          <w:iCs/>
          <w:color w:val="000000"/>
          <w:sz w:val="24"/>
          <w:szCs w:val="24"/>
        </w:rPr>
        <w:t>R</w:t>
      </w:r>
      <w:r w:rsidR="00437B93" w:rsidRPr="00BC0B05">
        <w:rPr>
          <w:rFonts w:ascii="Cambria Math" w:hAnsi="Cambria Math"/>
          <w:color w:val="000000"/>
          <w:sz w:val="24"/>
          <w:szCs w:val="24"/>
        </w:rPr>
        <w:t>(10, 4)</w:t>
      </w:r>
    </w:p>
    <w:p w14:paraId="369EB5A9" w14:textId="77777777" w:rsidR="00CB1491" w:rsidRDefault="00CB1491"/>
    <w:p w14:paraId="01ABE3F9" w14:textId="77777777" w:rsidR="00CB1491" w:rsidRDefault="00CB1491"/>
    <w:p w14:paraId="3C9A7856" w14:textId="77777777" w:rsidR="00A306FE" w:rsidRDefault="00A306FE"/>
    <w:p w14:paraId="0D074B0B" w14:textId="77777777" w:rsidR="00A306FE" w:rsidRDefault="00A306FE"/>
    <w:p w14:paraId="6BD6A9A1" w14:textId="77777777" w:rsidR="00A306FE" w:rsidRDefault="00A306FE"/>
    <w:p w14:paraId="3A557730" w14:textId="77777777" w:rsidR="00CB1491" w:rsidRDefault="00CB1491"/>
    <w:p w14:paraId="1BFE3F71" w14:textId="77777777" w:rsidR="00CB1491" w:rsidRDefault="00CB1491"/>
    <w:p w14:paraId="7BCA3AF6" w14:textId="77777777" w:rsidR="00CB1491" w:rsidRDefault="00CB1491"/>
    <w:p w14:paraId="1844EE00" w14:textId="77777777" w:rsidR="00CB1491" w:rsidRDefault="00CB1491"/>
    <w:p w14:paraId="276B2894" w14:textId="77777777" w:rsidR="00CB1491" w:rsidRDefault="00CB1491"/>
    <w:p w14:paraId="5500808B" w14:textId="77777777" w:rsidR="00CB1491" w:rsidRDefault="00CB1491"/>
    <w:p w14:paraId="793728DE" w14:textId="5AC5B036" w:rsidR="00CB1491" w:rsidRDefault="006C6556" w:rsidP="00CB1491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color w:val="000000"/>
          <w:sz w:val="24"/>
          <w:szCs w:val="24"/>
        </w:rPr>
      </w:pPr>
      <w:r>
        <w:rPr>
          <w:rFonts w:ascii="Cambria Math" w:hAnsi="Cambria Math" w:cs="Arial"/>
          <w:b/>
          <w:bCs/>
          <w:color w:val="000000"/>
          <w:spacing w:val="-1"/>
          <w:sz w:val="24"/>
          <w:szCs w:val="24"/>
        </w:rPr>
        <w:t>13</w:t>
      </w:r>
      <w:r w:rsidR="00CB1491" w:rsidRPr="00BC0B05">
        <w:rPr>
          <w:rFonts w:ascii="Cambria Math" w:hAnsi="Cambria Math" w:cs="Arial"/>
          <w:b/>
          <w:bCs/>
          <w:color w:val="000000"/>
          <w:spacing w:val="-1"/>
          <w:sz w:val="24"/>
          <w:szCs w:val="24"/>
        </w:rPr>
        <w:t>.</w:t>
      </w:r>
      <w:r w:rsidR="00CB1491"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 </w:t>
      </w:r>
      <w:r w:rsidR="00CB1491" w:rsidRPr="00BC0B05">
        <w:rPr>
          <w:rFonts w:ascii="Cambria Math" w:hAnsi="Cambria Math"/>
          <w:color w:val="000000"/>
          <w:sz w:val="24"/>
          <w:szCs w:val="24"/>
        </w:rPr>
        <w:t xml:space="preserve">What is the equation of the line parallel to </w:t>
      </w:r>
      <w:r w:rsidR="00CB1491"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y </w:t>
      </w:r>
      <w:r w:rsidR="00CB1491" w:rsidRPr="00BC0B05">
        <w:rPr>
          <w:rFonts w:ascii="Cambria Math" w:hAnsi="Cambria Math"/>
          <w:color w:val="000000"/>
          <w:sz w:val="24"/>
          <w:szCs w:val="24"/>
        </w:rPr>
        <w:t xml:space="preserve">= </w:t>
      </w:r>
      <w:r w:rsidR="00CB1491" w:rsidRPr="00BC0B05">
        <w:rPr>
          <w:rFonts w:ascii="Cambria Math" w:hAnsi="Cambria Math"/>
          <w:i/>
          <w:iCs/>
          <w:color w:val="000000"/>
          <w:sz w:val="24"/>
          <w:szCs w:val="24"/>
        </w:rPr>
        <w:t xml:space="preserve">x </w:t>
      </w:r>
      <w:r w:rsidR="00CB1491" w:rsidRPr="00BC0B05">
        <w:rPr>
          <w:rFonts w:ascii="Cambria Math" w:hAnsi="Cambria Math"/>
          <w:color w:val="000000"/>
          <w:sz w:val="24"/>
          <w:szCs w:val="24"/>
        </w:rPr>
        <w:sym w:font="Symbol" w:char="F02D"/>
      </w:r>
      <w:r w:rsidR="00CB1491" w:rsidRPr="00BC0B05">
        <w:rPr>
          <w:rFonts w:ascii="Cambria Math" w:hAnsi="Cambria Math"/>
          <w:color w:val="000000"/>
          <w:sz w:val="24"/>
          <w:szCs w:val="24"/>
        </w:rPr>
        <w:t xml:space="preserve"> 1 that contains the point (1, 2)?</w:t>
      </w:r>
    </w:p>
    <w:p w14:paraId="741B0FF2" w14:textId="77777777" w:rsidR="00CB1491" w:rsidRDefault="00CB1491" w:rsidP="00A77FD0">
      <w:pPr>
        <w:shd w:val="clear" w:color="auto" w:fill="FFFFFF"/>
        <w:tabs>
          <w:tab w:val="left" w:pos="384"/>
        </w:tabs>
        <w:ind w:right="1210"/>
        <w:rPr>
          <w:rFonts w:ascii="Cambria Math" w:hAnsi="Cambria Math"/>
          <w:sz w:val="24"/>
          <w:szCs w:val="24"/>
        </w:rPr>
      </w:pPr>
    </w:p>
    <w:p w14:paraId="4D3F9E8A" w14:textId="77777777" w:rsidR="00CB1491" w:rsidRDefault="00CB1491" w:rsidP="00CB1491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25366E04" w14:textId="77777777" w:rsidR="00A306FE" w:rsidRDefault="00A306FE" w:rsidP="00CB1491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342751EA" w14:textId="77777777" w:rsidR="00A306FE" w:rsidRDefault="00A306FE" w:rsidP="00CB1491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637E5C44" w14:textId="77777777" w:rsidR="00A306FE" w:rsidRDefault="00A306FE" w:rsidP="00CB1491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01A689E1" w14:textId="77777777" w:rsidR="00A306FE" w:rsidRDefault="00A306FE" w:rsidP="00CB1491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6D0422CD" w14:textId="77777777" w:rsidR="00A306FE" w:rsidRDefault="00A306FE" w:rsidP="00CB1491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52B7F6CD" w14:textId="77777777" w:rsidR="00A306FE" w:rsidRDefault="00A306FE" w:rsidP="00CB1491">
      <w:pPr>
        <w:shd w:val="clear" w:color="auto" w:fill="FFFFFF"/>
        <w:tabs>
          <w:tab w:val="left" w:pos="384"/>
        </w:tabs>
        <w:ind w:left="384" w:right="1210" w:hanging="365"/>
        <w:rPr>
          <w:rFonts w:ascii="Cambria Math" w:hAnsi="Cambria Math"/>
          <w:sz w:val="24"/>
          <w:szCs w:val="24"/>
        </w:rPr>
      </w:pPr>
    </w:p>
    <w:p w14:paraId="29B4E692" w14:textId="77777777" w:rsidR="00CB1491" w:rsidRPr="00BC0B05" w:rsidRDefault="00CB1491" w:rsidP="00A77FD0">
      <w:pPr>
        <w:shd w:val="clear" w:color="auto" w:fill="FFFFFF"/>
        <w:tabs>
          <w:tab w:val="left" w:pos="384"/>
        </w:tabs>
        <w:ind w:right="1210"/>
        <w:rPr>
          <w:rFonts w:ascii="Cambria Math" w:hAnsi="Cambria Math"/>
          <w:sz w:val="24"/>
          <w:szCs w:val="24"/>
        </w:rPr>
      </w:pPr>
    </w:p>
    <w:p w14:paraId="5427D012" w14:textId="73ECAFB3" w:rsidR="00CB1491" w:rsidRPr="00BC0B05" w:rsidRDefault="00CB1491" w:rsidP="00CB1491">
      <w:pPr>
        <w:shd w:val="clear" w:color="auto" w:fill="FFFFFF"/>
        <w:tabs>
          <w:tab w:val="left" w:pos="384"/>
        </w:tabs>
        <w:ind w:left="357" w:hanging="340"/>
        <w:rPr>
          <w:rFonts w:ascii="Cambria Math" w:hAnsi="Cambria Math"/>
          <w:sz w:val="24"/>
          <w:szCs w:val="24"/>
        </w:rPr>
      </w:pPr>
      <w:r>
        <w:rPr>
          <w:rFonts w:ascii="Cambria Math" w:hAnsi="Cambria Math" w:cs="Arial"/>
          <w:b/>
          <w:bCs/>
          <w:color w:val="000000"/>
          <w:spacing w:val="-1"/>
          <w:sz w:val="24"/>
          <w:szCs w:val="24"/>
        </w:rPr>
        <w:t>1</w:t>
      </w:r>
      <w:r w:rsidR="006C6556">
        <w:rPr>
          <w:rFonts w:ascii="Cambria Math" w:hAnsi="Cambria Math" w:cs="Arial"/>
          <w:b/>
          <w:bCs/>
          <w:color w:val="000000"/>
          <w:spacing w:val="-1"/>
          <w:sz w:val="24"/>
          <w:szCs w:val="24"/>
        </w:rPr>
        <w:t>4</w:t>
      </w:r>
      <w:r w:rsidRPr="00BC0B05">
        <w:rPr>
          <w:rFonts w:ascii="Cambria Math" w:hAnsi="Cambria Math" w:cs="Arial"/>
          <w:b/>
          <w:bCs/>
          <w:color w:val="000000"/>
          <w:spacing w:val="-1"/>
          <w:sz w:val="24"/>
          <w:szCs w:val="24"/>
        </w:rPr>
        <w:t>.</w:t>
      </w:r>
      <w:r w:rsidRPr="00BC0B05">
        <w:rPr>
          <w:rFonts w:ascii="Cambria Math" w:hAnsi="Cambria Math"/>
          <w:b/>
          <w:bCs/>
          <w:color w:val="000000"/>
          <w:sz w:val="24"/>
          <w:szCs w:val="24"/>
        </w:rPr>
        <w:t xml:space="preserve"> </w:t>
      </w:r>
      <w:r w:rsidRPr="00BC0B05">
        <w:rPr>
          <w:rFonts w:ascii="Cambria Math" w:hAnsi="Cambria Math"/>
          <w:color w:val="000000"/>
          <w:sz w:val="24"/>
          <w:szCs w:val="24"/>
        </w:rPr>
        <w:t xml:space="preserve">What is the equation of the line perpendicular to </w:t>
      </w:r>
      <w:r w:rsidRPr="00BC0B05">
        <w:rPr>
          <w:rFonts w:ascii="Cambria Math" w:hAnsi="Cambria Math"/>
          <w:color w:val="000000"/>
          <w:position w:val="-22"/>
          <w:sz w:val="24"/>
          <w:szCs w:val="24"/>
        </w:rPr>
        <w:object w:dxaOrig="1100" w:dyaOrig="580" w14:anchorId="13A6988E">
          <v:shape id="_x0000_i1026" type="#_x0000_t75" style="width:55pt;height:29pt" o:ole="">
            <v:imagedata r:id="rId18" o:title=""/>
          </v:shape>
          <o:OLEObject Type="Embed" ProgID="Equation.DSMT4" ShapeID="_x0000_i1026" DrawAspect="Content" ObjectID="_1569274334" r:id="rId19"/>
        </w:object>
      </w:r>
      <w:r w:rsidRPr="00BC0B05">
        <w:rPr>
          <w:rFonts w:ascii="Cambria Math" w:hAnsi="Cambria Math"/>
          <w:color w:val="000000"/>
          <w:sz w:val="24"/>
          <w:szCs w:val="24"/>
        </w:rPr>
        <w:t xml:space="preserve"> that contains</w:t>
      </w:r>
      <w:r w:rsidRPr="00BC0B05">
        <w:rPr>
          <w:rFonts w:ascii="Cambria Math" w:hAnsi="Cambria Math"/>
          <w:sz w:val="24"/>
          <w:szCs w:val="24"/>
        </w:rPr>
        <w:t xml:space="preserve"> </w:t>
      </w:r>
      <w:r w:rsidRPr="00BC0B05">
        <w:rPr>
          <w:rFonts w:ascii="Cambria Math" w:hAnsi="Cambria Math"/>
          <w:color w:val="000000"/>
          <w:sz w:val="24"/>
          <w:szCs w:val="24"/>
        </w:rPr>
        <w:t xml:space="preserve">the point </w:t>
      </w:r>
      <w:r w:rsidR="00A306FE">
        <w:rPr>
          <w:rFonts w:ascii="Cambria Math" w:hAnsi="Cambria Math"/>
          <w:color w:val="000000"/>
          <w:sz w:val="24"/>
          <w:szCs w:val="24"/>
        </w:rPr>
        <w:br/>
      </w:r>
      <w:r w:rsidRPr="00BC0B05">
        <w:rPr>
          <w:rFonts w:ascii="Cambria Math" w:hAnsi="Cambria Math"/>
          <w:color w:val="000000"/>
          <w:sz w:val="24"/>
          <w:szCs w:val="24"/>
        </w:rPr>
        <w:t>(</w:t>
      </w:r>
      <w:r w:rsidRPr="00BC0B05">
        <w:rPr>
          <w:rFonts w:ascii="Cambria Math" w:hAnsi="Cambria Math"/>
          <w:color w:val="000000"/>
          <w:sz w:val="24"/>
          <w:szCs w:val="24"/>
        </w:rPr>
        <w:sym w:font="Symbol" w:char="F02D"/>
      </w:r>
      <w:r w:rsidRPr="00BC0B05">
        <w:rPr>
          <w:rFonts w:ascii="Cambria Math" w:hAnsi="Cambria Math"/>
          <w:color w:val="000000"/>
          <w:sz w:val="24"/>
          <w:szCs w:val="24"/>
        </w:rPr>
        <w:t>2, 1)?</w:t>
      </w:r>
    </w:p>
    <w:p w14:paraId="0F5038FA" w14:textId="77777777" w:rsidR="00CB1491" w:rsidRDefault="00CB1491"/>
    <w:p w14:paraId="08D01C87" w14:textId="77777777" w:rsidR="00437B93" w:rsidRDefault="00437B93"/>
    <w:p w14:paraId="32E3295B" w14:textId="77777777" w:rsidR="00437B93" w:rsidRDefault="00437B93"/>
    <w:p w14:paraId="7684043D" w14:textId="77777777" w:rsidR="00A306FE" w:rsidRDefault="00A306FE"/>
    <w:p w14:paraId="41A39C55" w14:textId="77777777" w:rsidR="00A306FE" w:rsidRDefault="00A306FE"/>
    <w:p w14:paraId="3CB1529A" w14:textId="77777777" w:rsidR="00A306FE" w:rsidRDefault="00A306FE"/>
    <w:p w14:paraId="4FB65862" w14:textId="77777777" w:rsidR="00437B93" w:rsidRDefault="00437B93"/>
    <w:p w14:paraId="216976A7" w14:textId="77777777" w:rsidR="00437B93" w:rsidRDefault="00437B93"/>
    <w:p w14:paraId="36EF0B58" w14:textId="77777777" w:rsidR="00437B93" w:rsidRPr="00437B93" w:rsidRDefault="00437B93" w:rsidP="00437B93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  <w:u w:val="single"/>
        </w:rPr>
      </w:pPr>
      <w:r>
        <w:rPr>
          <w:rFonts w:ascii="Cambria Math" w:hAnsi="Cambria Math"/>
          <w:spacing w:val="8"/>
          <w:sz w:val="24"/>
          <w:szCs w:val="24"/>
          <w:u w:val="single"/>
        </w:rPr>
        <w:t>Spiral Review – Two Parallel Lines cut by a Transversal</w:t>
      </w:r>
    </w:p>
    <w:p w14:paraId="0B92ED9D" w14:textId="77777777" w:rsidR="00437B93" w:rsidRDefault="00437B93" w:rsidP="00437B93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1EB24DD2" w14:textId="77777777" w:rsidR="00437B93" w:rsidRDefault="00437B93" w:rsidP="00437B93">
      <w:pPr>
        <w:pStyle w:val="ListParagraph"/>
        <w:numPr>
          <w:ilvl w:val="0"/>
          <w:numId w:val="4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 w:rsidRPr="00BC0B05">
        <w:rPr>
          <w:noProof/>
        </w:rPr>
        <w:drawing>
          <wp:anchor distT="0" distB="0" distL="114300" distR="114300" simplePos="0" relativeHeight="251659264" behindDoc="0" locked="0" layoutInCell="1" allowOverlap="1" wp14:anchorId="4CCBF023" wp14:editId="46C84FAC">
            <wp:simplePos x="0" y="0"/>
            <wp:positionH relativeFrom="column">
              <wp:posOffset>4102735</wp:posOffset>
            </wp:positionH>
            <wp:positionV relativeFrom="paragraph">
              <wp:posOffset>167640</wp:posOffset>
            </wp:positionV>
            <wp:extent cx="1783080" cy="1150620"/>
            <wp:effectExtent l="0" t="0" r="0" b="0"/>
            <wp:wrapThrough wrapText="bothSides">
              <wp:wrapPolygon edited="0">
                <wp:start x="0" y="0"/>
                <wp:lineTo x="0" y="20980"/>
                <wp:lineTo x="21231" y="20980"/>
                <wp:lineTo x="21231" y="0"/>
                <wp:lineTo x="0" y="0"/>
              </wp:wrapPolygon>
            </wp:wrapThrough>
            <wp:docPr id="2" name="Picture 2" descr="Acr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crC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/>
          <w:spacing w:val="8"/>
          <w:sz w:val="24"/>
          <w:szCs w:val="24"/>
        </w:rPr>
        <w:t>Name a pair of the following type of angles:</w:t>
      </w:r>
    </w:p>
    <w:p w14:paraId="39602417" w14:textId="77777777" w:rsidR="00437B93" w:rsidRDefault="00437B93" w:rsidP="00437B93">
      <w:pPr>
        <w:pStyle w:val="ListParagraph"/>
        <w:numPr>
          <w:ilvl w:val="1"/>
          <w:numId w:val="4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>Corresponding</w:t>
      </w:r>
    </w:p>
    <w:p w14:paraId="3855660A" w14:textId="77777777" w:rsidR="00437B93" w:rsidRPr="00B94753" w:rsidRDefault="00437B93" w:rsidP="00437B93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3F3865C0" w14:textId="77777777" w:rsidR="00437B93" w:rsidRDefault="00437B93" w:rsidP="00437B93">
      <w:pPr>
        <w:pStyle w:val="ListParagraph"/>
        <w:numPr>
          <w:ilvl w:val="1"/>
          <w:numId w:val="4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 xml:space="preserve">Alternate interior </w:t>
      </w:r>
    </w:p>
    <w:p w14:paraId="71A4419A" w14:textId="77777777" w:rsidR="00437B93" w:rsidRPr="00B94753" w:rsidRDefault="00437B93" w:rsidP="00437B93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45759C64" w14:textId="77777777" w:rsidR="00437B93" w:rsidRDefault="00437B93" w:rsidP="00437B93">
      <w:pPr>
        <w:pStyle w:val="ListParagraph"/>
        <w:numPr>
          <w:ilvl w:val="1"/>
          <w:numId w:val="4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>Vertical</w:t>
      </w:r>
    </w:p>
    <w:p w14:paraId="4BFD9473" w14:textId="77777777" w:rsidR="00437B93" w:rsidRPr="00B94753" w:rsidRDefault="00437B93" w:rsidP="00437B93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5A34DDBC" w14:textId="77777777" w:rsidR="00437B93" w:rsidRDefault="00437B93" w:rsidP="00437B93">
      <w:pPr>
        <w:pStyle w:val="ListParagraph"/>
        <w:numPr>
          <w:ilvl w:val="1"/>
          <w:numId w:val="4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>Same-side interior</w:t>
      </w:r>
    </w:p>
    <w:p w14:paraId="392B6CF5" w14:textId="77777777" w:rsidR="00437B93" w:rsidRPr="00B94753" w:rsidRDefault="00437B93" w:rsidP="00437B93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51FFCFEA" w14:textId="77777777" w:rsidR="00437B93" w:rsidRPr="00884929" w:rsidRDefault="00437B93" w:rsidP="00437B93">
      <w:pPr>
        <w:pStyle w:val="ListParagraph"/>
        <w:numPr>
          <w:ilvl w:val="1"/>
          <w:numId w:val="4"/>
        </w:num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  <w:r>
        <w:rPr>
          <w:rFonts w:ascii="Cambria Math" w:hAnsi="Cambria Math"/>
          <w:spacing w:val="8"/>
          <w:sz w:val="24"/>
          <w:szCs w:val="24"/>
        </w:rPr>
        <w:t xml:space="preserve">Same-side exterior </w:t>
      </w:r>
    </w:p>
    <w:p w14:paraId="5DD826D6" w14:textId="77777777" w:rsidR="00437B93" w:rsidRPr="00A77FD0" w:rsidRDefault="00437B93" w:rsidP="00437B93">
      <w:pPr>
        <w:shd w:val="clear" w:color="auto" w:fill="FFFFFF"/>
        <w:ind w:right="432"/>
        <w:rPr>
          <w:rFonts w:ascii="Cambria Math" w:hAnsi="Cambria Math"/>
          <w:spacing w:val="8"/>
          <w:sz w:val="24"/>
          <w:szCs w:val="24"/>
        </w:rPr>
      </w:pPr>
    </w:p>
    <w:p w14:paraId="4856CFFC" w14:textId="77777777" w:rsidR="00437B93" w:rsidRPr="00A77FD0" w:rsidRDefault="00437B93" w:rsidP="00437B93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color w:val="000000"/>
          <w:sz w:val="24"/>
          <w:szCs w:val="24"/>
        </w:rPr>
      </w:pPr>
      <w:r w:rsidRPr="00A77FD0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5.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A77FD0">
        <w:rPr>
          <w:rFonts w:ascii="Cambria Math" w:hAnsi="Cambria Math"/>
          <w:color w:val="000000"/>
          <w:sz w:val="24"/>
          <w:szCs w:val="24"/>
        </w:rPr>
        <w:t xml:space="preserve">2 = 50 and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A77FD0">
        <w:rPr>
          <w:rFonts w:ascii="Cambria Math" w:hAnsi="Cambria Math"/>
          <w:color w:val="000000"/>
          <w:sz w:val="24"/>
          <w:szCs w:val="24"/>
        </w:rPr>
        <w:t xml:space="preserve">3 = </w:t>
      </w:r>
      <w:r>
        <w:rPr>
          <w:rFonts w:ascii="Cambria Math" w:hAnsi="Cambria Math"/>
          <w:color w:val="000000"/>
          <w:sz w:val="24"/>
          <w:szCs w:val="24"/>
        </w:rPr>
        <w:t>_______ ?</w:t>
      </w:r>
      <w:r w:rsidRPr="00A77FD0">
        <w:rPr>
          <w:rFonts w:ascii="Cambria Math" w:hAnsi="Cambria Math" w:cs="Arial"/>
          <w:color w:val="000000"/>
          <w:sz w:val="24"/>
          <w:szCs w:val="24"/>
        </w:rPr>
        <w:tab/>
      </w:r>
      <w:r w:rsidRPr="00A77FD0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6.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A77FD0">
        <w:rPr>
          <w:rFonts w:ascii="Cambria Math" w:hAnsi="Cambria Math"/>
          <w:color w:val="000000"/>
          <w:sz w:val="24"/>
          <w:szCs w:val="24"/>
        </w:rPr>
        <w:t xml:space="preserve">4 = 100 and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A77FD0">
        <w:rPr>
          <w:rFonts w:ascii="Cambria Math" w:hAnsi="Cambria Math"/>
          <w:color w:val="000000"/>
          <w:sz w:val="24"/>
          <w:szCs w:val="24"/>
        </w:rPr>
        <w:t xml:space="preserve">2 = </w:t>
      </w:r>
      <w:r>
        <w:rPr>
          <w:rFonts w:ascii="Cambria Math" w:hAnsi="Cambria Math"/>
          <w:color w:val="000000"/>
          <w:sz w:val="24"/>
          <w:szCs w:val="24"/>
        </w:rPr>
        <w:t xml:space="preserve">_________ ? </w:t>
      </w:r>
    </w:p>
    <w:p w14:paraId="4575D422" w14:textId="77777777" w:rsidR="00437B93" w:rsidRPr="00A77FD0" w:rsidRDefault="00437B93" w:rsidP="00437B93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sz w:val="24"/>
          <w:szCs w:val="24"/>
        </w:rPr>
      </w:pPr>
    </w:p>
    <w:p w14:paraId="5457F12B" w14:textId="77777777" w:rsidR="00437B93" w:rsidRPr="00A77FD0" w:rsidRDefault="00437B93" w:rsidP="00437B93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sz w:val="24"/>
          <w:szCs w:val="24"/>
        </w:rPr>
      </w:pPr>
      <w:r w:rsidRPr="00A77FD0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7.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A77FD0">
        <w:rPr>
          <w:rFonts w:ascii="Cambria Math" w:hAnsi="Cambria Math"/>
          <w:color w:val="000000"/>
          <w:sz w:val="24"/>
          <w:szCs w:val="24"/>
        </w:rPr>
        <w:t xml:space="preserve">1 = 75 and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 w:rsidRPr="00A77FD0">
        <w:rPr>
          <w:rFonts w:ascii="Cambria Math" w:hAnsi="Cambria Math"/>
          <w:color w:val="000000"/>
          <w:sz w:val="24"/>
          <w:szCs w:val="24"/>
        </w:rPr>
        <w:t xml:space="preserve">3 = </w:t>
      </w:r>
      <w:r>
        <w:rPr>
          <w:rFonts w:ascii="Cambria Math" w:hAnsi="Cambria Math"/>
          <w:color w:val="000000"/>
          <w:sz w:val="24"/>
          <w:szCs w:val="24"/>
        </w:rPr>
        <w:t xml:space="preserve">_________ ? </w:t>
      </w:r>
      <w:r w:rsidRPr="00A77FD0">
        <w:rPr>
          <w:rFonts w:ascii="Cambria Math" w:hAnsi="Cambria Math" w:cs="Arial"/>
          <w:color w:val="000000"/>
          <w:sz w:val="24"/>
          <w:szCs w:val="24"/>
        </w:rPr>
        <w:tab/>
      </w:r>
      <w:r w:rsidRPr="00A77FD0">
        <w:rPr>
          <w:rFonts w:ascii="Cambria Math" w:hAnsi="Cambria Math" w:cs="Arial"/>
          <w:b/>
          <w:bCs/>
          <w:color w:val="000000"/>
          <w:sz w:val="24"/>
          <w:szCs w:val="24"/>
        </w:rPr>
        <w:t xml:space="preserve">8.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>
        <w:rPr>
          <w:rFonts w:ascii="Cambria Math" w:hAnsi="Cambria Math"/>
          <w:color w:val="000000"/>
          <w:sz w:val="24"/>
          <w:szCs w:val="24"/>
        </w:rPr>
        <w:t>5</w:t>
      </w:r>
      <w:r w:rsidRPr="00A77FD0">
        <w:rPr>
          <w:rFonts w:ascii="Cambria Math" w:hAnsi="Cambria Math"/>
          <w:color w:val="000000"/>
          <w:sz w:val="24"/>
          <w:szCs w:val="24"/>
        </w:rPr>
        <w:t xml:space="preserve"> = 110 and </w:t>
      </w:r>
      <w:r w:rsidRPr="00A77FD0">
        <w:rPr>
          <w:rFonts w:ascii="Cambria Math" w:hAnsi="Cambria Math"/>
          <w:i/>
          <w:iCs/>
          <w:color w:val="000000"/>
          <w:sz w:val="24"/>
          <w:szCs w:val="24"/>
        </w:rPr>
        <w:t>m</w:t>
      </w:r>
      <w:r w:rsidRPr="00A77FD0">
        <w:rPr>
          <w:rFonts w:ascii="Cambria Math" w:hAnsi="Cambria Math"/>
          <w:color w:val="000000"/>
          <w:sz w:val="24"/>
          <w:szCs w:val="24"/>
        </w:rPr>
        <w:sym w:font="Symbol" w:char="F0D0"/>
      </w:r>
      <w:r>
        <w:rPr>
          <w:rFonts w:ascii="Cambria Math" w:hAnsi="Cambria Math"/>
          <w:color w:val="000000"/>
          <w:sz w:val="24"/>
          <w:szCs w:val="24"/>
        </w:rPr>
        <w:t xml:space="preserve">8 = __________ ? </w:t>
      </w:r>
    </w:p>
    <w:p w14:paraId="65F9B058" w14:textId="77777777" w:rsidR="00437B93" w:rsidRDefault="00437B93"/>
    <w:sectPr w:rsidR="00437B93" w:rsidSect="007F166E">
      <w:head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0FC99E" w14:textId="77777777" w:rsidR="00DA6D0E" w:rsidRDefault="00DA6D0E" w:rsidP="007445D4">
      <w:r>
        <w:separator/>
      </w:r>
    </w:p>
  </w:endnote>
  <w:endnote w:type="continuationSeparator" w:id="0">
    <w:p w14:paraId="180D2CF0" w14:textId="77777777" w:rsidR="00DA6D0E" w:rsidRDefault="00DA6D0E" w:rsidP="007445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BD42DE9" w14:textId="77777777" w:rsidR="00DA6D0E" w:rsidRDefault="00DA6D0E" w:rsidP="007445D4">
      <w:r>
        <w:separator/>
      </w:r>
    </w:p>
  </w:footnote>
  <w:footnote w:type="continuationSeparator" w:id="0">
    <w:p w14:paraId="08D9FC53" w14:textId="77777777" w:rsidR="00DA6D0E" w:rsidRDefault="00DA6D0E" w:rsidP="007445D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4E9E53" w14:textId="536373E5" w:rsidR="007445D4" w:rsidRPr="007445D4" w:rsidRDefault="007445D4">
    <w:pPr>
      <w:pStyle w:val="Header"/>
      <w:rPr>
        <w:rFonts w:ascii="Cambria Math" w:hAnsi="Cambria Math"/>
        <w:sz w:val="24"/>
        <w:szCs w:val="24"/>
      </w:rPr>
    </w:pPr>
    <w:r w:rsidRPr="00C00E11">
      <w:rPr>
        <w:rFonts w:ascii="Cambria Math" w:hAnsi="Cambria Math"/>
        <w:sz w:val="24"/>
        <w:szCs w:val="24"/>
      </w:rPr>
      <w:t>Name:</w:t>
    </w:r>
    <w:r>
      <w:rPr>
        <w:rFonts w:ascii="Cambria Math" w:hAnsi="Cambria Math"/>
        <w:sz w:val="24"/>
        <w:szCs w:val="24"/>
      </w:rPr>
      <w:t xml:space="preserve"> ___________________________________________________________ Period: _________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F201D78"/>
    <w:multiLevelType w:val="hybridMultilevel"/>
    <w:tmpl w:val="06205944"/>
    <w:lvl w:ilvl="0" w:tplc="E954D8EC">
      <w:start w:val="1"/>
      <w:numFmt w:val="decimal"/>
      <w:lvlText w:val="%1."/>
      <w:lvlJc w:val="left"/>
      <w:pPr>
        <w:ind w:left="788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1">
    <w:nsid w:val="60305326"/>
    <w:multiLevelType w:val="hybridMultilevel"/>
    <w:tmpl w:val="8E5ABF02"/>
    <w:lvl w:ilvl="0" w:tplc="4F4EC476">
      <w:start w:val="9"/>
      <w:numFmt w:val="decimal"/>
      <w:lvlText w:val="%1."/>
      <w:lvlJc w:val="left"/>
      <w:pPr>
        <w:ind w:left="7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2">
    <w:nsid w:val="61206476"/>
    <w:multiLevelType w:val="hybridMultilevel"/>
    <w:tmpl w:val="585A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AF73D8"/>
    <w:multiLevelType w:val="hybridMultilevel"/>
    <w:tmpl w:val="06205944"/>
    <w:lvl w:ilvl="0" w:tplc="E954D8EC">
      <w:start w:val="1"/>
      <w:numFmt w:val="decimal"/>
      <w:lvlText w:val="%1."/>
      <w:lvlJc w:val="left"/>
      <w:pPr>
        <w:ind w:left="788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0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101E"/>
    <w:rsid w:val="00076C71"/>
    <w:rsid w:val="00437B93"/>
    <w:rsid w:val="004471AE"/>
    <w:rsid w:val="006C6556"/>
    <w:rsid w:val="007445D4"/>
    <w:rsid w:val="007F166E"/>
    <w:rsid w:val="00823DF5"/>
    <w:rsid w:val="0085045F"/>
    <w:rsid w:val="00884929"/>
    <w:rsid w:val="0095101E"/>
    <w:rsid w:val="00A306FE"/>
    <w:rsid w:val="00A77FD0"/>
    <w:rsid w:val="00AE72C5"/>
    <w:rsid w:val="00B623E8"/>
    <w:rsid w:val="00B94753"/>
    <w:rsid w:val="00CB1491"/>
    <w:rsid w:val="00D653EB"/>
    <w:rsid w:val="00DA6D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D6ED6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7F166E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166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445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45D4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7445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45D4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8.jpeg"/><Relationship Id="rId21" Type="http://schemas.openxmlformats.org/officeDocument/2006/relationships/header" Target="head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wmf"/><Relationship Id="rId17" Type="http://schemas.openxmlformats.org/officeDocument/2006/relationships/oleObject" Target="embeddings/oleObject5.bin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270</Words>
  <Characters>1545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rnaccia Rasa</dc:creator>
  <cp:keywords/>
  <dc:description/>
  <cp:lastModifiedBy>Guarnaccia Rasa</cp:lastModifiedBy>
  <cp:revision>9</cp:revision>
  <dcterms:created xsi:type="dcterms:W3CDTF">2016-10-13T00:03:00Z</dcterms:created>
  <dcterms:modified xsi:type="dcterms:W3CDTF">2017-10-12T04:45:00Z</dcterms:modified>
</cp:coreProperties>
</file>